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CFE104" w14:textId="2AAD77DC" w:rsidR="00285722" w:rsidRDefault="00500FEC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10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D675A1">
        <w:rPr>
          <w:rFonts w:ascii="Times New Roman" w:eastAsia="宋体" w:hAnsi="Times New Roman" w:cs="Times New Roman"/>
          <w:sz w:val="24"/>
          <w:szCs w:val="24"/>
        </w:rPr>
        <w:t>24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A6750">
        <w:rPr>
          <w:rFonts w:ascii="Times New Roman" w:eastAsia="宋体" w:hAnsi="Times New Roman" w:cs="Times New Roman" w:hint="eastAsia"/>
          <w:sz w:val="24"/>
          <w:szCs w:val="24"/>
        </w:rPr>
        <w:t>20</w:t>
      </w:r>
      <w:r w:rsidR="005F5BE9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160718">
        <w:rPr>
          <w:rFonts w:ascii="Times New Roman" w:eastAsia="宋体" w:hAnsi="Times New Roman" w:cs="Times New Roman" w:hint="eastAsia"/>
          <w:sz w:val="24"/>
          <w:szCs w:val="24"/>
        </w:rPr>
        <w:t>1</w:t>
      </w:r>
      <w:r w:rsidR="007A6750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</w:p>
    <w:p w14:paraId="472C432F" w14:textId="50817BD2" w:rsidR="00BA3FEE" w:rsidRDefault="00285722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 xml:space="preserve">                                               </w:t>
      </w:r>
      <w:r w:rsidR="00D675A1">
        <w:rPr>
          <w:rFonts w:ascii="Times New Roman" w:eastAsia="宋体" w:hAnsi="Times New Roman" w:cs="Times New Roman"/>
          <w:sz w:val="24"/>
          <w:szCs w:val="24"/>
        </w:rPr>
        <w:t>Lisha</w:t>
      </w:r>
      <w:r w:rsidR="007526D6">
        <w:rPr>
          <w:rFonts w:ascii="Times New Roman" w:eastAsia="宋体" w:hAnsi="Times New Roman" w:cs="Times New Roman"/>
          <w:sz w:val="24"/>
          <w:szCs w:val="24"/>
        </w:rPr>
        <w:t xml:space="preserve"> Li </w:t>
      </w:r>
    </w:p>
    <w:p w14:paraId="081A4CC7" w14:textId="50948E70" w:rsidR="00BA3FEE" w:rsidRDefault="00BA3FEE">
      <w:pPr>
        <w:rPr>
          <w:rFonts w:ascii="Times New Roman" w:eastAsia="宋体" w:hAnsi="Times New Roman"/>
          <w:b/>
          <w:sz w:val="24"/>
        </w:rPr>
      </w:pPr>
    </w:p>
    <w:p w14:paraId="42226B00" w14:textId="2EEDF4C7" w:rsidR="00474E51" w:rsidRDefault="007A6750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1</w:t>
      </w:r>
    </w:p>
    <w:p w14:paraId="3D6FB4F1" w14:textId="2B2BDC3E" w:rsidR="00BA3FEE" w:rsidRDefault="00F40065" w:rsidP="00474E51">
      <w:pPr>
        <w:jc w:val="center"/>
      </w:pPr>
      <w:r>
        <w:object w:dxaOrig="6972" w:dyaOrig="1630" w14:anchorId="356B23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348.55pt;height:81.7pt" o:ole="">
            <v:imagedata r:id="rId8" o:title=""/>
          </v:shape>
          <o:OLEObject Type="Embed" ProgID="ChemDraw.Document.6.0" ShapeID="_x0000_i1038" DrawAspect="Content" ObjectID="_1696601883" r:id="rId9"/>
        </w:object>
      </w:r>
    </w:p>
    <w:p w14:paraId="4CACF58A" w14:textId="77777777" w:rsidR="00D675A1" w:rsidRDefault="00D675A1" w:rsidP="00474E51">
      <w:pPr>
        <w:jc w:val="center"/>
        <w:rPr>
          <w:rFonts w:ascii="Times New Roman" w:eastAsia="宋体" w:hAnsi="Times New Roman"/>
          <w:b/>
          <w:sz w:val="24"/>
        </w:rPr>
      </w:pPr>
    </w:p>
    <w:p w14:paraId="72117F10" w14:textId="77777777" w:rsidR="00BA3FEE" w:rsidRDefault="007A6750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</w:t>
      </w:r>
      <w:r>
        <w:rPr>
          <w:rFonts w:ascii="Times New Roman" w:eastAsia="宋体" w:hAnsi="Times New Roman"/>
          <w:b/>
          <w:sz w:val="24"/>
        </w:rPr>
        <w:t>2</w:t>
      </w:r>
    </w:p>
    <w:p w14:paraId="736D64E7" w14:textId="793C6C0C" w:rsidR="00BA3FEE" w:rsidRDefault="00D675A1" w:rsidP="00D675A1">
      <w:pPr>
        <w:spacing w:line="360" w:lineRule="auto"/>
        <w:jc w:val="center"/>
        <w:rPr>
          <w:rFonts w:ascii="Times New Roman" w:eastAsia="宋体" w:hAnsi="Times New Roman"/>
          <w:sz w:val="24"/>
        </w:rPr>
      </w:pPr>
      <w:r>
        <w:object w:dxaOrig="6524" w:dyaOrig="1230" w14:anchorId="6C46F546">
          <v:shape id="_x0000_i1041" type="#_x0000_t75" style="width:326.3pt;height:61.7pt" o:ole="">
            <v:imagedata r:id="rId10" o:title=""/>
          </v:shape>
          <o:OLEObject Type="Embed" ProgID="ChemDraw.Document.6.0" ShapeID="_x0000_i1041" DrawAspect="Content" ObjectID="_1696601884" r:id="rId11"/>
        </w:object>
      </w:r>
    </w:p>
    <w:sectPr w:rsidR="00BA3FEE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98DB85E" w14:textId="77777777" w:rsidR="008B49D1" w:rsidRDefault="008B49D1">
      <w:r>
        <w:separator/>
      </w:r>
    </w:p>
  </w:endnote>
  <w:endnote w:type="continuationSeparator" w:id="0">
    <w:p w14:paraId="1C9E8611" w14:textId="77777777" w:rsidR="008B49D1" w:rsidRDefault="008B49D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02ce3bbb.I">
    <w:altName w:val="Cambria"/>
    <w:panose1 w:val="00000000000000000000"/>
    <w:charset w:val="00"/>
    <w:family w:val="roman"/>
    <w:notTrueType/>
    <w:pitch w:val="default"/>
  </w:font>
  <w:font w:name="AdvOT51c1769e">
    <w:altName w:val="Cambria"/>
    <w:panose1 w:val="00000000000000000000"/>
    <w:charset w:val="00"/>
    <w:family w:val="roman"/>
    <w:notTrueType/>
    <w:pitch w:val="default"/>
  </w:font>
  <w:font w:name="AdvOT2e364b11">
    <w:altName w:val="Cambria"/>
    <w:panose1 w:val="00000000000000000000"/>
    <w:charset w:val="00"/>
    <w:family w:val="roman"/>
    <w:notTrueType/>
    <w:pitch w:val="default"/>
  </w:font>
  <w:font w:name="华文新魏">
    <w:altName w:val="STXinwei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AutoText"/>
      </w:docPartObj>
    </w:sdtPr>
    <w:sdtEndPr/>
    <w:sdtContent>
      <w:p w14:paraId="7FC22B0F" w14:textId="77777777" w:rsidR="008A0B9E" w:rsidRDefault="008A0B9E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D7CAF" w:rsidRPr="00DD7CAF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56FACFF7" w14:textId="77777777" w:rsidR="008A0B9E" w:rsidRDefault="008A0B9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4D0E34" w14:textId="77777777" w:rsidR="008B49D1" w:rsidRDefault="008B49D1">
      <w:r>
        <w:separator/>
      </w:r>
    </w:p>
  </w:footnote>
  <w:footnote w:type="continuationSeparator" w:id="0">
    <w:p w14:paraId="693E92FD" w14:textId="77777777" w:rsidR="008B49D1" w:rsidRDefault="008B49D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125CC0" w14:textId="77777777" w:rsidR="008A0B9E" w:rsidRDefault="008A0B9E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4CF8"/>
    <w:rsid w:val="00005A11"/>
    <w:rsid w:val="000076F5"/>
    <w:rsid w:val="000107C4"/>
    <w:rsid w:val="00011B21"/>
    <w:rsid w:val="00016DC7"/>
    <w:rsid w:val="000253D5"/>
    <w:rsid w:val="0003094F"/>
    <w:rsid w:val="00040985"/>
    <w:rsid w:val="0004369D"/>
    <w:rsid w:val="00044715"/>
    <w:rsid w:val="00046D49"/>
    <w:rsid w:val="00055263"/>
    <w:rsid w:val="00064349"/>
    <w:rsid w:val="000646CB"/>
    <w:rsid w:val="00070281"/>
    <w:rsid w:val="0007232E"/>
    <w:rsid w:val="00073E60"/>
    <w:rsid w:val="00073EC8"/>
    <w:rsid w:val="000762B8"/>
    <w:rsid w:val="00091BE6"/>
    <w:rsid w:val="00095AD0"/>
    <w:rsid w:val="00096B9A"/>
    <w:rsid w:val="00097529"/>
    <w:rsid w:val="000A0BE6"/>
    <w:rsid w:val="000A18F8"/>
    <w:rsid w:val="000A3E49"/>
    <w:rsid w:val="000B5195"/>
    <w:rsid w:val="000C355C"/>
    <w:rsid w:val="000C405D"/>
    <w:rsid w:val="000C73D9"/>
    <w:rsid w:val="000D1773"/>
    <w:rsid w:val="000D1CD5"/>
    <w:rsid w:val="000E4896"/>
    <w:rsid w:val="000F0327"/>
    <w:rsid w:val="000F152D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6D76"/>
    <w:rsid w:val="001206CE"/>
    <w:rsid w:val="00121BB2"/>
    <w:rsid w:val="0012245D"/>
    <w:rsid w:val="00130D1E"/>
    <w:rsid w:val="00130F5E"/>
    <w:rsid w:val="001323F2"/>
    <w:rsid w:val="0014168F"/>
    <w:rsid w:val="0016018A"/>
    <w:rsid w:val="00160718"/>
    <w:rsid w:val="0016152D"/>
    <w:rsid w:val="001656F9"/>
    <w:rsid w:val="00171A4F"/>
    <w:rsid w:val="001763B8"/>
    <w:rsid w:val="00176D14"/>
    <w:rsid w:val="00181484"/>
    <w:rsid w:val="0018408F"/>
    <w:rsid w:val="00184B7A"/>
    <w:rsid w:val="00184DDB"/>
    <w:rsid w:val="001852C4"/>
    <w:rsid w:val="00186153"/>
    <w:rsid w:val="001919FF"/>
    <w:rsid w:val="00191EE2"/>
    <w:rsid w:val="0019386F"/>
    <w:rsid w:val="0019601F"/>
    <w:rsid w:val="00197CAC"/>
    <w:rsid w:val="001A059D"/>
    <w:rsid w:val="001A6D05"/>
    <w:rsid w:val="001B1D8C"/>
    <w:rsid w:val="001B6E14"/>
    <w:rsid w:val="001B70C4"/>
    <w:rsid w:val="001C0574"/>
    <w:rsid w:val="001C6D5C"/>
    <w:rsid w:val="001C7B70"/>
    <w:rsid w:val="001D4254"/>
    <w:rsid w:val="001D6475"/>
    <w:rsid w:val="001E1AC0"/>
    <w:rsid w:val="001F5945"/>
    <w:rsid w:val="001F6FCB"/>
    <w:rsid w:val="001F7B00"/>
    <w:rsid w:val="00203940"/>
    <w:rsid w:val="00214567"/>
    <w:rsid w:val="00216630"/>
    <w:rsid w:val="0021797A"/>
    <w:rsid w:val="00222299"/>
    <w:rsid w:val="002252B2"/>
    <w:rsid w:val="00230268"/>
    <w:rsid w:val="00242A8C"/>
    <w:rsid w:val="00242E7A"/>
    <w:rsid w:val="00244A06"/>
    <w:rsid w:val="002472F5"/>
    <w:rsid w:val="0025153B"/>
    <w:rsid w:val="002618F9"/>
    <w:rsid w:val="00261D32"/>
    <w:rsid w:val="00262E4D"/>
    <w:rsid w:val="00263EC5"/>
    <w:rsid w:val="002660E2"/>
    <w:rsid w:val="00270712"/>
    <w:rsid w:val="0027180F"/>
    <w:rsid w:val="00272F1A"/>
    <w:rsid w:val="00273A60"/>
    <w:rsid w:val="002771B2"/>
    <w:rsid w:val="00285722"/>
    <w:rsid w:val="0029180D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F1401"/>
    <w:rsid w:val="002F1E98"/>
    <w:rsid w:val="002F3641"/>
    <w:rsid w:val="002F6B6D"/>
    <w:rsid w:val="003005ED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72ECA"/>
    <w:rsid w:val="00381826"/>
    <w:rsid w:val="00382559"/>
    <w:rsid w:val="003840FA"/>
    <w:rsid w:val="00391418"/>
    <w:rsid w:val="003A1B0F"/>
    <w:rsid w:val="003A3680"/>
    <w:rsid w:val="003A4E88"/>
    <w:rsid w:val="003B283C"/>
    <w:rsid w:val="003B2D70"/>
    <w:rsid w:val="003B354A"/>
    <w:rsid w:val="003B6506"/>
    <w:rsid w:val="003C0766"/>
    <w:rsid w:val="003C3F5F"/>
    <w:rsid w:val="003D306C"/>
    <w:rsid w:val="003D3FAA"/>
    <w:rsid w:val="003E35EE"/>
    <w:rsid w:val="003F12A4"/>
    <w:rsid w:val="003F3C5A"/>
    <w:rsid w:val="003F5185"/>
    <w:rsid w:val="00410C72"/>
    <w:rsid w:val="00413356"/>
    <w:rsid w:val="00415F6C"/>
    <w:rsid w:val="004176E2"/>
    <w:rsid w:val="00417832"/>
    <w:rsid w:val="0043258B"/>
    <w:rsid w:val="00433B37"/>
    <w:rsid w:val="0043485F"/>
    <w:rsid w:val="00435292"/>
    <w:rsid w:val="0044046D"/>
    <w:rsid w:val="004450FA"/>
    <w:rsid w:val="004478A4"/>
    <w:rsid w:val="004509B4"/>
    <w:rsid w:val="00451217"/>
    <w:rsid w:val="004572C1"/>
    <w:rsid w:val="00471DA5"/>
    <w:rsid w:val="004727F0"/>
    <w:rsid w:val="0047342F"/>
    <w:rsid w:val="00474E51"/>
    <w:rsid w:val="0047600F"/>
    <w:rsid w:val="004803DA"/>
    <w:rsid w:val="004934DA"/>
    <w:rsid w:val="004A649D"/>
    <w:rsid w:val="004D1226"/>
    <w:rsid w:val="004D1A0A"/>
    <w:rsid w:val="004E02CE"/>
    <w:rsid w:val="004E142A"/>
    <w:rsid w:val="004E78CB"/>
    <w:rsid w:val="00500FEC"/>
    <w:rsid w:val="00503CBB"/>
    <w:rsid w:val="0050432B"/>
    <w:rsid w:val="00512F0A"/>
    <w:rsid w:val="00516183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794"/>
    <w:rsid w:val="00573A54"/>
    <w:rsid w:val="00573A5D"/>
    <w:rsid w:val="00577493"/>
    <w:rsid w:val="00585508"/>
    <w:rsid w:val="005870A4"/>
    <w:rsid w:val="0059051E"/>
    <w:rsid w:val="00595D1A"/>
    <w:rsid w:val="005A0CD6"/>
    <w:rsid w:val="005B63FF"/>
    <w:rsid w:val="005B6F97"/>
    <w:rsid w:val="005B7F33"/>
    <w:rsid w:val="005C034D"/>
    <w:rsid w:val="005C26BF"/>
    <w:rsid w:val="005D2CD8"/>
    <w:rsid w:val="005E1AB1"/>
    <w:rsid w:val="005E40D1"/>
    <w:rsid w:val="005E4174"/>
    <w:rsid w:val="005E4A3B"/>
    <w:rsid w:val="005F084B"/>
    <w:rsid w:val="005F466A"/>
    <w:rsid w:val="005F4F54"/>
    <w:rsid w:val="005F5BE9"/>
    <w:rsid w:val="005F6E63"/>
    <w:rsid w:val="00601293"/>
    <w:rsid w:val="006024C5"/>
    <w:rsid w:val="00614E6A"/>
    <w:rsid w:val="00620973"/>
    <w:rsid w:val="0062423B"/>
    <w:rsid w:val="00625C9A"/>
    <w:rsid w:val="0063109D"/>
    <w:rsid w:val="00642F1C"/>
    <w:rsid w:val="0065351D"/>
    <w:rsid w:val="00653846"/>
    <w:rsid w:val="00654C88"/>
    <w:rsid w:val="006604C4"/>
    <w:rsid w:val="00662097"/>
    <w:rsid w:val="006653DA"/>
    <w:rsid w:val="00670A80"/>
    <w:rsid w:val="00680536"/>
    <w:rsid w:val="00681861"/>
    <w:rsid w:val="00682D7A"/>
    <w:rsid w:val="006834BF"/>
    <w:rsid w:val="00686CCE"/>
    <w:rsid w:val="006874D4"/>
    <w:rsid w:val="0069091C"/>
    <w:rsid w:val="00693EA5"/>
    <w:rsid w:val="006A25F8"/>
    <w:rsid w:val="006A5346"/>
    <w:rsid w:val="006B18D7"/>
    <w:rsid w:val="006D0CB3"/>
    <w:rsid w:val="006E1588"/>
    <w:rsid w:val="006E1676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16E8A"/>
    <w:rsid w:val="007228F1"/>
    <w:rsid w:val="00731525"/>
    <w:rsid w:val="0073558A"/>
    <w:rsid w:val="007444FB"/>
    <w:rsid w:val="00746948"/>
    <w:rsid w:val="007520F2"/>
    <w:rsid w:val="007526D6"/>
    <w:rsid w:val="0075323C"/>
    <w:rsid w:val="00756E6D"/>
    <w:rsid w:val="0076082F"/>
    <w:rsid w:val="00770727"/>
    <w:rsid w:val="00780F08"/>
    <w:rsid w:val="00782B3A"/>
    <w:rsid w:val="00783E99"/>
    <w:rsid w:val="00787180"/>
    <w:rsid w:val="00790465"/>
    <w:rsid w:val="007A1E34"/>
    <w:rsid w:val="007A1EA5"/>
    <w:rsid w:val="007A6750"/>
    <w:rsid w:val="007B2D3A"/>
    <w:rsid w:val="007B4E32"/>
    <w:rsid w:val="007B521F"/>
    <w:rsid w:val="007B5622"/>
    <w:rsid w:val="007C0250"/>
    <w:rsid w:val="007C051F"/>
    <w:rsid w:val="007D0158"/>
    <w:rsid w:val="007D182F"/>
    <w:rsid w:val="00805C6A"/>
    <w:rsid w:val="00813056"/>
    <w:rsid w:val="0081456C"/>
    <w:rsid w:val="00820D3B"/>
    <w:rsid w:val="00824A24"/>
    <w:rsid w:val="00842AA8"/>
    <w:rsid w:val="00842F03"/>
    <w:rsid w:val="008431AB"/>
    <w:rsid w:val="008541C3"/>
    <w:rsid w:val="00856F20"/>
    <w:rsid w:val="00877FAB"/>
    <w:rsid w:val="00881A8C"/>
    <w:rsid w:val="00886B74"/>
    <w:rsid w:val="00890B03"/>
    <w:rsid w:val="00894794"/>
    <w:rsid w:val="008A0B9E"/>
    <w:rsid w:val="008A254D"/>
    <w:rsid w:val="008B1D9F"/>
    <w:rsid w:val="008B3ED0"/>
    <w:rsid w:val="008B49D1"/>
    <w:rsid w:val="008B674F"/>
    <w:rsid w:val="008C167E"/>
    <w:rsid w:val="008C7642"/>
    <w:rsid w:val="008D2E6D"/>
    <w:rsid w:val="008D3981"/>
    <w:rsid w:val="008D7020"/>
    <w:rsid w:val="008E339D"/>
    <w:rsid w:val="008E3850"/>
    <w:rsid w:val="008E5C2F"/>
    <w:rsid w:val="008F1F63"/>
    <w:rsid w:val="008F5409"/>
    <w:rsid w:val="0090340F"/>
    <w:rsid w:val="009076AD"/>
    <w:rsid w:val="009129E3"/>
    <w:rsid w:val="00914AA6"/>
    <w:rsid w:val="00917F7D"/>
    <w:rsid w:val="00930F17"/>
    <w:rsid w:val="009321B6"/>
    <w:rsid w:val="00934039"/>
    <w:rsid w:val="00935884"/>
    <w:rsid w:val="00942BFC"/>
    <w:rsid w:val="009454F7"/>
    <w:rsid w:val="009609A9"/>
    <w:rsid w:val="0096300E"/>
    <w:rsid w:val="00965232"/>
    <w:rsid w:val="0097537F"/>
    <w:rsid w:val="00984F0C"/>
    <w:rsid w:val="00990184"/>
    <w:rsid w:val="0099719F"/>
    <w:rsid w:val="009A0F77"/>
    <w:rsid w:val="009A2295"/>
    <w:rsid w:val="009B4A48"/>
    <w:rsid w:val="009C0C3A"/>
    <w:rsid w:val="009C39D6"/>
    <w:rsid w:val="009C3B11"/>
    <w:rsid w:val="009C5440"/>
    <w:rsid w:val="009D698E"/>
    <w:rsid w:val="009E3808"/>
    <w:rsid w:val="009E3A9D"/>
    <w:rsid w:val="009E443F"/>
    <w:rsid w:val="009F48CB"/>
    <w:rsid w:val="00A01FB6"/>
    <w:rsid w:val="00A03E9E"/>
    <w:rsid w:val="00A11A1B"/>
    <w:rsid w:val="00A15D83"/>
    <w:rsid w:val="00A3198F"/>
    <w:rsid w:val="00A36DC6"/>
    <w:rsid w:val="00A4481C"/>
    <w:rsid w:val="00A44B6F"/>
    <w:rsid w:val="00A54BF1"/>
    <w:rsid w:val="00A5544F"/>
    <w:rsid w:val="00A607CF"/>
    <w:rsid w:val="00A66C7A"/>
    <w:rsid w:val="00A7168C"/>
    <w:rsid w:val="00A71AA4"/>
    <w:rsid w:val="00A71DDD"/>
    <w:rsid w:val="00A75F03"/>
    <w:rsid w:val="00A919FE"/>
    <w:rsid w:val="00A924C1"/>
    <w:rsid w:val="00AA3C6D"/>
    <w:rsid w:val="00AA479B"/>
    <w:rsid w:val="00AB2C55"/>
    <w:rsid w:val="00AC78FE"/>
    <w:rsid w:val="00AE583B"/>
    <w:rsid w:val="00AF2959"/>
    <w:rsid w:val="00AF751B"/>
    <w:rsid w:val="00B014C0"/>
    <w:rsid w:val="00B10DBF"/>
    <w:rsid w:val="00B20187"/>
    <w:rsid w:val="00B24275"/>
    <w:rsid w:val="00B27C7B"/>
    <w:rsid w:val="00B306F8"/>
    <w:rsid w:val="00B332DA"/>
    <w:rsid w:val="00B36336"/>
    <w:rsid w:val="00B45CD8"/>
    <w:rsid w:val="00B54FA3"/>
    <w:rsid w:val="00B55F8F"/>
    <w:rsid w:val="00B708E9"/>
    <w:rsid w:val="00B75C42"/>
    <w:rsid w:val="00B808A2"/>
    <w:rsid w:val="00B860D4"/>
    <w:rsid w:val="00B93508"/>
    <w:rsid w:val="00BA2718"/>
    <w:rsid w:val="00BA3FEE"/>
    <w:rsid w:val="00BA54B7"/>
    <w:rsid w:val="00BA6C03"/>
    <w:rsid w:val="00BB39A3"/>
    <w:rsid w:val="00BB581D"/>
    <w:rsid w:val="00BC3E95"/>
    <w:rsid w:val="00BD1B29"/>
    <w:rsid w:val="00BD50D9"/>
    <w:rsid w:val="00BF61FE"/>
    <w:rsid w:val="00C05482"/>
    <w:rsid w:val="00C13E88"/>
    <w:rsid w:val="00C17CF2"/>
    <w:rsid w:val="00C24970"/>
    <w:rsid w:val="00C268B0"/>
    <w:rsid w:val="00C31D04"/>
    <w:rsid w:val="00C43355"/>
    <w:rsid w:val="00C92BBE"/>
    <w:rsid w:val="00CA08AF"/>
    <w:rsid w:val="00CA3ABA"/>
    <w:rsid w:val="00CB460A"/>
    <w:rsid w:val="00CB62E7"/>
    <w:rsid w:val="00CE0F8D"/>
    <w:rsid w:val="00CE65C9"/>
    <w:rsid w:val="00D10AC6"/>
    <w:rsid w:val="00D20D8A"/>
    <w:rsid w:val="00D37264"/>
    <w:rsid w:val="00D373B0"/>
    <w:rsid w:val="00D41138"/>
    <w:rsid w:val="00D43B05"/>
    <w:rsid w:val="00D571DC"/>
    <w:rsid w:val="00D6159A"/>
    <w:rsid w:val="00D66A33"/>
    <w:rsid w:val="00D675A1"/>
    <w:rsid w:val="00D770CF"/>
    <w:rsid w:val="00D97966"/>
    <w:rsid w:val="00DC0C08"/>
    <w:rsid w:val="00DC5EBF"/>
    <w:rsid w:val="00DD3C90"/>
    <w:rsid w:val="00DD7418"/>
    <w:rsid w:val="00DD7710"/>
    <w:rsid w:val="00DD7CAF"/>
    <w:rsid w:val="00DE1110"/>
    <w:rsid w:val="00DE31E5"/>
    <w:rsid w:val="00DE6128"/>
    <w:rsid w:val="00DF1563"/>
    <w:rsid w:val="00DF4F13"/>
    <w:rsid w:val="00DF5958"/>
    <w:rsid w:val="00E00763"/>
    <w:rsid w:val="00E142DE"/>
    <w:rsid w:val="00E16F23"/>
    <w:rsid w:val="00E311C0"/>
    <w:rsid w:val="00E353EF"/>
    <w:rsid w:val="00E36A9E"/>
    <w:rsid w:val="00E37C46"/>
    <w:rsid w:val="00E37C99"/>
    <w:rsid w:val="00E407B7"/>
    <w:rsid w:val="00E42968"/>
    <w:rsid w:val="00E475FA"/>
    <w:rsid w:val="00E50D45"/>
    <w:rsid w:val="00E51E91"/>
    <w:rsid w:val="00E620FA"/>
    <w:rsid w:val="00E660DD"/>
    <w:rsid w:val="00E66910"/>
    <w:rsid w:val="00E7592A"/>
    <w:rsid w:val="00E77620"/>
    <w:rsid w:val="00E77BDD"/>
    <w:rsid w:val="00E8157F"/>
    <w:rsid w:val="00E87B54"/>
    <w:rsid w:val="00E912CF"/>
    <w:rsid w:val="00E95E44"/>
    <w:rsid w:val="00EA6B71"/>
    <w:rsid w:val="00EC0E39"/>
    <w:rsid w:val="00EC2667"/>
    <w:rsid w:val="00EC30BC"/>
    <w:rsid w:val="00ED1D21"/>
    <w:rsid w:val="00EE3B56"/>
    <w:rsid w:val="00EF4796"/>
    <w:rsid w:val="00F11C41"/>
    <w:rsid w:val="00F1319B"/>
    <w:rsid w:val="00F20DFE"/>
    <w:rsid w:val="00F32B82"/>
    <w:rsid w:val="00F40065"/>
    <w:rsid w:val="00F43F2F"/>
    <w:rsid w:val="00F459E3"/>
    <w:rsid w:val="00F47DE5"/>
    <w:rsid w:val="00F5028E"/>
    <w:rsid w:val="00F518B6"/>
    <w:rsid w:val="00F57332"/>
    <w:rsid w:val="00F6491C"/>
    <w:rsid w:val="00F84C2A"/>
    <w:rsid w:val="00F910D5"/>
    <w:rsid w:val="00F9283F"/>
    <w:rsid w:val="00F93095"/>
    <w:rsid w:val="00F95A68"/>
    <w:rsid w:val="00F96619"/>
    <w:rsid w:val="00FA5E77"/>
    <w:rsid w:val="00FA602C"/>
    <w:rsid w:val="00FB40CF"/>
    <w:rsid w:val="00FC18F5"/>
    <w:rsid w:val="00FD4DEC"/>
    <w:rsid w:val="00FE3BD8"/>
    <w:rsid w:val="00FF2542"/>
    <w:rsid w:val="00FF7E04"/>
    <w:rsid w:val="0B9A570B"/>
    <w:rsid w:val="489C2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534671A8"/>
  <w15:docId w15:val="{E829B1E6-F631-4497-AEC8-AA71E250B4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Hyperlink"/>
    <w:rPr>
      <w:color w:val="0000FF"/>
      <w:u w:val="single"/>
    </w:rPr>
  </w:style>
  <w:style w:type="table" w:styleId="ab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paragraph" w:styleId="ad">
    <w:name w:val="Date"/>
    <w:basedOn w:val="a"/>
    <w:next w:val="a"/>
    <w:link w:val="ae"/>
    <w:uiPriority w:val="99"/>
    <w:semiHidden/>
    <w:unhideWhenUsed/>
    <w:rsid w:val="00285722"/>
    <w:pPr>
      <w:ind w:leftChars="2500" w:left="100"/>
    </w:pPr>
  </w:style>
  <w:style w:type="character" w:customStyle="1" w:styleId="ae">
    <w:name w:val="日期 字符"/>
    <w:basedOn w:val="a0"/>
    <w:link w:val="ad"/>
    <w:uiPriority w:val="99"/>
    <w:semiHidden/>
    <w:rsid w:val="00285722"/>
    <w:rPr>
      <w:kern w:val="2"/>
      <w:sz w:val="21"/>
      <w:szCs w:val="22"/>
    </w:rPr>
  </w:style>
  <w:style w:type="character" w:customStyle="1" w:styleId="fontstyle01">
    <w:name w:val="fontstyle01"/>
    <w:basedOn w:val="a0"/>
    <w:rsid w:val="004E142A"/>
    <w:rPr>
      <w:rFonts w:ascii="AdvOT02ce3bbb.I" w:hAnsi="AdvOT02ce3bbb.I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21">
    <w:name w:val="fontstyle21"/>
    <w:basedOn w:val="a0"/>
    <w:rsid w:val="004E142A"/>
    <w:rPr>
      <w:rFonts w:ascii="AdvOT51c1769e" w:hAnsi="AdvOT51c1769e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31">
    <w:name w:val="fontstyle31"/>
    <w:basedOn w:val="a0"/>
    <w:rsid w:val="004E142A"/>
    <w:rPr>
      <w:rFonts w:ascii="AdvOT2e364b11" w:hAnsi="AdvOT2e364b11" w:hint="default"/>
      <w:b w:val="0"/>
      <w:bCs w:val="0"/>
      <w:i w:val="0"/>
      <w:iCs w:val="0"/>
      <w:color w:val="00000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14F7BEE-011E-4FEB-AA37-3F050C77C2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6</Words>
  <Characters>153</Characters>
  <Application>Microsoft Office Word</Application>
  <DocSecurity>0</DocSecurity>
  <Lines>1</Lines>
  <Paragraphs>1</Paragraphs>
  <ScaleCrop>false</ScaleCrop>
  <Company>微软中国</Company>
  <LinksUpToDate>false</LinksUpToDate>
  <CharactersWithSpaces>1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lisha li</cp:lastModifiedBy>
  <cp:revision>2</cp:revision>
  <cp:lastPrinted>2017-04-22T03:53:00Z</cp:lastPrinted>
  <dcterms:created xsi:type="dcterms:W3CDTF">2021-10-24T09:10:00Z</dcterms:created>
  <dcterms:modified xsi:type="dcterms:W3CDTF">2021-10-24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